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notesSlides/notesSlide16.xml" ContentType="application/vnd.openxmlformats-officedocument.presentationml.notesSlide+xml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74" r:id="rId2"/>
    <p:sldId id="510" r:id="rId3"/>
    <p:sldId id="511" r:id="rId4"/>
    <p:sldId id="547" r:id="rId5"/>
    <p:sldId id="512" r:id="rId6"/>
    <p:sldId id="513" r:id="rId7"/>
    <p:sldId id="527" r:id="rId8"/>
    <p:sldId id="514" r:id="rId9"/>
    <p:sldId id="515" r:id="rId10"/>
    <p:sldId id="529" r:id="rId11"/>
    <p:sldId id="539" r:id="rId12"/>
    <p:sldId id="530" r:id="rId13"/>
    <p:sldId id="549" r:id="rId14"/>
    <p:sldId id="572" r:id="rId15"/>
    <p:sldId id="548" r:id="rId16"/>
    <p:sldId id="593" r:id="rId17"/>
    <p:sldId id="594" r:id="rId18"/>
    <p:sldId id="595" r:id="rId19"/>
    <p:sldId id="520" r:id="rId20"/>
    <p:sldId id="582" r:id="rId21"/>
    <p:sldId id="585" r:id="rId22"/>
    <p:sldId id="553" r:id="rId23"/>
    <p:sldId id="592" r:id="rId24"/>
    <p:sldId id="58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04" d="100"/>
          <a:sy n="104" d="100"/>
        </p:scale>
        <p:origin x="-3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1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volution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1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2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4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1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2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3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3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2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1332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7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</a:t>
            </a:r>
            <a:r>
              <a:rPr lang="en-US" sz="4800" dirty="0" smtClean="0"/>
              <a:t> </a:t>
            </a:r>
            <a:r>
              <a:rPr lang="en-US" sz="4800" dirty="0" smtClean="0"/>
              <a:t>bananas an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800" dirty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>
                <a:sym typeface="Symbol"/>
              </a:rPr>
              <a:t>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orang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307551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4032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2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3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2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9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9615"/>
              </p:ext>
            </p:extLst>
          </p:nvPr>
        </p:nvGraphicFramePr>
        <p:xfrm>
          <a:off x="2209800" y="4724400"/>
          <a:ext cx="3119151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0" name="Equation" r:id="rId6" imgW="2159000" imgH="723900" progId="Equation.DSMT4">
                  <p:embed/>
                </p:oleObj>
              </mc:Choice>
              <mc:Fallback>
                <p:oleObj name="Equation" r:id="rId6" imgW="2159000" imgH="723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119151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1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1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6294"/>
              </p:ext>
            </p:extLst>
          </p:nvPr>
        </p:nvGraphicFramePr>
        <p:xfrm>
          <a:off x="2198688" y="4648200"/>
          <a:ext cx="2373312" cy="170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2" name="Equation" r:id="rId6" imgW="2108200" imgH="1511300" progId="Equation.DSMT4">
                  <p:embed/>
                </p:oleObj>
              </mc:Choice>
              <mc:Fallback>
                <p:oleObj name="Equation" r:id="rId6" imgW="21082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48200"/>
                        <a:ext cx="2373312" cy="170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3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4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42252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0887"/>
              </p:ext>
            </p:extLst>
          </p:nvPr>
        </p:nvGraphicFramePr>
        <p:xfrm>
          <a:off x="2987675" y="2819400"/>
          <a:ext cx="3052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0" name="Equation" r:id="rId4" imgW="2044700" imgH="965200" progId="Equation.DSMT4">
                  <p:embed/>
                </p:oleObj>
              </mc:Choice>
              <mc:Fallback>
                <p:oleObj name="Equation" r:id="rId4" imgW="204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2819400"/>
                        <a:ext cx="3052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2933"/>
              </p:ext>
            </p:extLst>
          </p:nvPr>
        </p:nvGraphicFramePr>
        <p:xfrm>
          <a:off x="2638425" y="2445041"/>
          <a:ext cx="3686175" cy="205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7" name="Equation" r:id="rId4" imgW="2717800" imgH="1511300" progId="Equation.DSMT4">
                  <p:embed/>
                </p:oleObj>
              </mc:Choice>
              <mc:Fallback>
                <p:oleObj name="Equation" r:id="rId4" imgW="2717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25" y="2445041"/>
                        <a:ext cx="3686175" cy="205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: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</a:t>
            </a:r>
            <a:endParaRPr lang="en-US" sz="5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143000" y="2676525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57408"/>
              </p:ext>
            </p:extLst>
          </p:nvPr>
        </p:nvGraphicFramePr>
        <p:xfrm>
          <a:off x="1631950" y="2438400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3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38400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35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3740"/>
              </p:ext>
            </p:extLst>
          </p:nvPr>
        </p:nvGraphicFramePr>
        <p:xfrm>
          <a:off x="2436482" y="2819400"/>
          <a:ext cx="4271036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0" name="Equation" r:id="rId4" imgW="2095500" imgH="914400" progId="Equation.DSMT4">
                  <p:embed/>
                </p:oleObj>
              </mc:Choice>
              <mc:Fallback>
                <p:oleObj name="Equation" r:id="rId4" imgW="209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2" y="2819400"/>
                        <a:ext cx="4271036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559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8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9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0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1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2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4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5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</a:t>
            </a:r>
            <a:r>
              <a:rPr lang="en-US" sz="4000" dirty="0" smtClean="0">
                <a:solidFill>
                  <a:srgbClr val="008000"/>
                </a:solidFill>
              </a:rPr>
              <a:t>:  </a:t>
            </a:r>
            <a:r>
              <a:rPr lang="en-US" sz="4000" dirty="0" err="1" smtClean="0">
                <a:solidFill>
                  <a:srgbClr val="008000"/>
                </a:solidFill>
              </a:rPr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63832"/>
              </p:ext>
            </p:extLst>
          </p:nvPr>
        </p:nvGraphicFramePr>
        <p:xfrm>
          <a:off x="450850" y="2776538"/>
          <a:ext cx="8253413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4" imgW="5461000" imgH="2133600" progId="Equation.DSMT4">
                  <p:embed/>
                </p:oleObj>
              </mc:Choice>
              <mc:Fallback>
                <p:oleObj name="Equation" r:id="rId4" imgW="5461000" imgH="213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776538"/>
                        <a:ext cx="8253413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9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1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2</TotalTime>
  <Words>654</Words>
  <Application>Microsoft Macintosh PowerPoint</Application>
  <PresentationFormat>On-screen Show (4:3)</PresentationFormat>
  <Paragraphs>122</Paragraphs>
  <Slides>24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6.042 Lecture Template</vt:lpstr>
      <vt:lpstr>Equation</vt:lpstr>
      <vt:lpstr>MathType 6.0 Equation</vt:lpstr>
      <vt:lpstr>PowerPoint Presentation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Bags of Fruit</vt:lpstr>
      <vt:lpstr>A Familiar Generating Function?</vt:lpstr>
      <vt:lpstr>A Familiar Generating Function?</vt:lpstr>
      <vt:lpstr>A Familiar Generating Function?</vt:lpstr>
      <vt:lpstr>Conclusion: Bags of Frui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4</cp:revision>
  <cp:lastPrinted>2012-04-20T13:32:44Z</cp:lastPrinted>
  <dcterms:created xsi:type="dcterms:W3CDTF">2010-04-23T03:47:24Z</dcterms:created>
  <dcterms:modified xsi:type="dcterms:W3CDTF">2013-04-22T18:35:42Z</dcterms:modified>
</cp:coreProperties>
</file>